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2F1E" w:rsidRPr="00F536ED" w:rsidRDefault="00D45010">
      <w:pPr>
        <w:rPr>
          <w:rFonts w:ascii="Times New Roman" w:hAnsi="Times New Roman" w:cs="Times New Roman"/>
          <w:b/>
          <w:sz w:val="26"/>
          <w:szCs w:val="28"/>
        </w:rPr>
      </w:pPr>
      <w:r w:rsidRPr="00F536ED">
        <w:rPr>
          <w:rFonts w:ascii="Times New Roman" w:hAnsi="Times New Roman" w:cs="Times New Roman"/>
          <w:b/>
          <w:sz w:val="26"/>
          <w:szCs w:val="28"/>
        </w:rPr>
        <w:t>Đề 1</w:t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0"/>
        <w:gridCol w:w="8340"/>
      </w:tblGrid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F536ED" w:rsidP="00F536ED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Hoà tan 36 gam NaCl vào 100 </w:t>
            </w:r>
            <w:r w:rsidR="00F31106" w:rsidRPr="00502E3D">
              <w:rPr>
                <w:rFonts w:ascii="Times New Roman" w:hAnsi="Times New Roman" w:cs="Times New Roman"/>
                <w:sz w:val="26"/>
                <w:szCs w:val="28"/>
              </w:rPr>
              <w:t>g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am</w:t>
            </w:r>
            <w:r w:rsidR="00F31106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nước ở nhiệt độ 25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perscript"/>
              </w:rPr>
              <w:t>o</w:t>
            </w:r>
            <w:r w:rsidR="00F31106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C thì được dung dịch bão hoà. Độ tan của NaCl ở 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25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perscript"/>
              </w:rPr>
              <w:t>o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C </w:t>
            </w:r>
            <w:r w:rsidR="00F31106" w:rsidRPr="00502E3D">
              <w:rPr>
                <w:rFonts w:ascii="Times New Roman" w:hAnsi="Times New Roman" w:cs="Times New Roman"/>
                <w:sz w:val="26"/>
                <w:szCs w:val="28"/>
              </w:rPr>
              <w:t>là: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F3110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36 g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F536ED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25</w:t>
            </w:r>
            <w:r w:rsidR="00F31106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 g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F3110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36 g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F3110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64 g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F3110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2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F536ED" w:rsidP="00F536ED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>Dựa vào hình vẽ sau đây cho biết</w:t>
            </w:r>
            <w:r w:rsidR="0056771E"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>:</w:t>
            </w:r>
            <w:r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 xml:space="preserve"> k</w:t>
            </w:r>
            <w:r w:rsidR="00F31106"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>hi giảm nhiệt độ và tăng áp suất thì độ tan của chất khí trong nước thay đổi như thế nào?</w:t>
            </w:r>
          </w:p>
          <w:p w:rsidR="00F536ED" w:rsidRPr="00502E3D" w:rsidRDefault="0056771E" w:rsidP="005677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noProof/>
                <w:lang w:val="vi-VN" w:eastAsia="vi-VN"/>
              </w:rPr>
              <w:drawing>
                <wp:inline distT="0" distB="0" distL="0" distR="0" wp14:anchorId="106DD9B5" wp14:editId="61459EA3">
                  <wp:extent cx="2228850" cy="1394460"/>
                  <wp:effectExtent l="19050" t="19050" r="19050" b="15240"/>
                  <wp:docPr id="1" name="Picture 1" descr="Hoá học 8 Bài 41: Độ tan của một chất trong nướ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oá học 8 Bài 41: Độ tan của một chất trong nướ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1737" cy="139626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>
                                <a:alpha val="92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56771E" w:rsidP="0056771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Giảm sau đó lại tăng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Tăng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Giảm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Tăng sau đó lại giảm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B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3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416D70" w:rsidP="0056771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Chất nào phản ứng được với nước?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MgO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FeO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5F107A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K</w:t>
            </w:r>
            <w:r w:rsidR="00416D70"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416D70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O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uO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4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416D70" w:rsidP="0056771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Chất nào </w:t>
            </w:r>
            <w:r w:rsidRPr="00502E3D">
              <w:rPr>
                <w:rFonts w:ascii="Times New Roman" w:hAnsi="Times New Roman" w:cs="Times New Roman"/>
                <w:b/>
                <w:sz w:val="26"/>
                <w:szCs w:val="28"/>
                <w:u w:val="single"/>
              </w:rPr>
              <w:t>K</w:t>
            </w:r>
            <w:r w:rsidR="0056771E" w:rsidRPr="00502E3D">
              <w:rPr>
                <w:rFonts w:ascii="Times New Roman" w:hAnsi="Times New Roman" w:cs="Times New Roman"/>
                <w:b/>
                <w:sz w:val="26"/>
                <w:szCs w:val="28"/>
                <w:u w:val="single"/>
              </w:rPr>
              <w:t>HÔNG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phản ứng được với nước?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56771E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P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416D70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O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5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O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O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5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Khi hòa tan muối Na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vào nướ</w:t>
            </w:r>
            <w:r w:rsidR="0056771E" w:rsidRPr="00502E3D">
              <w:rPr>
                <w:rFonts w:ascii="Times New Roman" w:hAnsi="Times New Roman" w:cs="Times New Roman"/>
                <w:sz w:val="26"/>
                <w:szCs w:val="28"/>
              </w:rPr>
              <w:t>c thì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Na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là chất tan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. 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Na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là dung môi</w:t>
            </w:r>
            <w:r w:rsidR="0056771E" w:rsidRPr="00502E3D">
              <w:rPr>
                <w:rFonts w:ascii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Nước là chất tan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Nước là dung dịch</w:t>
            </w:r>
            <w:r w:rsidR="0056771E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5521DF" w:rsidRPr="00502E3D" w:rsidRDefault="005521DF" w:rsidP="005521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6</w:t>
            </w:r>
          </w:p>
        </w:tc>
        <w:tc>
          <w:tcPr>
            <w:tcW w:w="8340" w:type="dxa"/>
            <w:shd w:val="clear" w:color="auto" w:fill="99CC00"/>
          </w:tcPr>
          <w:p w:rsidR="005521DF" w:rsidRPr="00502E3D" w:rsidRDefault="005521DF" w:rsidP="005521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</w:rPr>
              <w:t>Thả một mẩu kim loại natri vào nước ở nhiệt độ thường thu được sản phẩm l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Na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O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NaOH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Na(OH)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NaO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lastRenderedPageBreak/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B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7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5521D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Canxi oxit (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</w:rPr>
              <w:t>CaO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)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tác dụng với nước ở nhiệt độ thường thu được sản phẩm l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a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khí hiđro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a(OH)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 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aOH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8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Tỉ lệ số nguyên tử</w:t>
            </w:r>
            <w:r w:rsidR="005521DF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hiđro và oxi trong một 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phân tử nước là: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 : 1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2 : 3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 : 2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2 : 1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9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Cho khí 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tác dụng với nước ở nhiệt độ thường thu được sản phẩm l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EF0098" w:rsidP="00EF00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</w:t>
            </w:r>
            <w:r w:rsidR="005521DF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0</w:t>
            </w:r>
          </w:p>
        </w:tc>
        <w:tc>
          <w:tcPr>
            <w:tcW w:w="8340" w:type="dxa"/>
            <w:shd w:val="clear" w:color="auto" w:fill="99CC00"/>
          </w:tcPr>
          <w:p w:rsidR="00D45010" w:rsidRPr="00502E3D" w:rsidRDefault="00EF0098" w:rsidP="00777E77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Phản ứng nào là phản ứng thế?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Fe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="00BB3E05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  + 6HCl  </w:t>
            </w:r>
            <w:r w:rsidR="00BB3E05" w:rsidRPr="00502E3D">
              <w:rPr>
                <w:rFonts w:ascii="Times New Roman" w:hAnsi="Times New Roman" w:cs="Times New Roman"/>
                <w:sz w:val="26"/>
                <w:szCs w:val="28"/>
                <w:lang w:val="en"/>
              </w:rPr>
              <w:object w:dxaOrig="607" w:dyaOrig="3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6.5pt" o:ole="">
                  <v:imagedata r:id="rId5" o:title=""/>
                </v:shape>
                <o:OLEObject Type="Embed" ProgID="Equation.3" ShapeID="_x0000_i1025" DrawAspect="Content" ObjectID="_1652018259" r:id="rId6"/>
              </w:objec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2FeCl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 +</w:t>
            </w:r>
            <w:r w:rsidR="005D68C8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3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                   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D45010" w:rsidRPr="00502E3D" w:rsidRDefault="00BB3E0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Ca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 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</w:rPr>
              <w:t> + 2H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  → C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</w:rPr>
              <w:t>a(OH)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+ H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EF0098" w:rsidRPr="00502E3D">
              <w:rPr>
                <w:rFonts w:ascii="Times New Roman" w:hAnsi="Times New Roman" w:cs="Times New Roman"/>
                <w:sz w:val="26"/>
                <w:szCs w:val="28"/>
              </w:rPr>
              <w:t>↑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D45010" w:rsidRPr="00502E3D" w:rsidRDefault="00EF0098" w:rsidP="00EF00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2Fe(OH)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  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object w:dxaOrig="675" w:dyaOrig="360">
                <v:shape id="_x0000_i1026" type="#_x0000_t75" style="width:33.75pt;height:18pt" o:ole="">
                  <v:imagedata r:id="rId7" o:title=""/>
                </v:shape>
                <o:OLEObject Type="Embed" ProgID="Equation.DSMT4" ShapeID="_x0000_i1026" DrawAspect="Content" ObjectID="_1652018260" r:id="rId8"/>
              </w:objec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 xml:space="preserve"> Fe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vertAlign w:val="subscript"/>
                <w:lang w:eastAsia="zh-CN"/>
              </w:rPr>
              <w:t>2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>O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vertAlign w:val="subscript"/>
                <w:lang w:eastAsia="zh-CN"/>
              </w:rPr>
              <w:t>3</w:t>
            </w:r>
            <w:r w:rsidR="005D68C8"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 xml:space="preserve">   +  3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>H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vertAlign w:val="subscript"/>
                <w:lang w:eastAsia="zh-CN"/>
              </w:rPr>
              <w:t>2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>O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D45010" w:rsidRPr="00502E3D" w:rsidRDefault="00BB3E05" w:rsidP="00BB3E05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2H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softHyphen/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O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 xml:space="preserve">     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object w:dxaOrig="675" w:dyaOrig="360">
                <v:shape id="_x0000_i1027" type="#_x0000_t75" style="width:33.75pt;height:18pt" o:ole="">
                  <v:imagedata r:id="rId7" o:title=""/>
                </v:shape>
                <o:OLEObject Type="Embed" ProgID="Equation.DSMT4" ShapeID="_x0000_i1027" DrawAspect="Content" ObjectID="_1652018261" r:id="rId9"/>
              </w:objec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 xml:space="preserve"> 2H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vertAlign w:val="subscript"/>
                <w:lang w:eastAsia="zh-CN"/>
              </w:rPr>
              <w:t>2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lang w:eastAsia="zh-CN"/>
              </w:rPr>
              <w:t xml:space="preserve">   +   O</w:t>
            </w:r>
            <w:r w:rsidRPr="00502E3D">
              <w:rPr>
                <w:rFonts w:ascii="Times New Roman" w:eastAsia="SimSun" w:hAnsi="Times New Roman" w:cs="Times New Roman"/>
                <w:position w:val="-6"/>
                <w:sz w:val="26"/>
                <w:szCs w:val="28"/>
                <w:vertAlign w:val="subscript"/>
                <w:lang w:eastAsia="zh-CN"/>
              </w:rPr>
              <w:t>2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502E3D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502E3D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B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5D68C8" w:rsidRPr="00502E3D" w:rsidRDefault="005D68C8" w:rsidP="005D68C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1</w:t>
            </w:r>
          </w:p>
        </w:tc>
        <w:tc>
          <w:tcPr>
            <w:tcW w:w="8340" w:type="dxa"/>
            <w:shd w:val="clear" w:color="auto" w:fill="99CC00"/>
          </w:tcPr>
          <w:p w:rsidR="005D68C8" w:rsidRPr="00502E3D" w:rsidRDefault="005D68C8" w:rsidP="005D68C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Độ tan của một chất trong nước ở nhiệt độ xác định l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5D68C8" w:rsidRPr="00502E3D" w:rsidRDefault="005D68C8" w:rsidP="005D68C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5D68C8" w:rsidRPr="00502E3D" w:rsidRDefault="005D68C8" w:rsidP="005D68C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d</w:t>
            </w:r>
            <w:r w:rsidR="00777E77" w:rsidRPr="00502E3D">
              <w:rPr>
                <w:rFonts w:ascii="Times New Roman" w:hAnsi="Times New Roman" w:cs="Times New Roman"/>
                <w:sz w:val="26"/>
                <w:szCs w:val="28"/>
              </w:rPr>
              <w:t>u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ng dịch.                   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5D68C8" w:rsidRPr="00502E3D" w:rsidRDefault="005D68C8" w:rsidP="005D68C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5D68C8" w:rsidRPr="00502E3D" w:rsidRDefault="005D68C8" w:rsidP="005D68C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nước.                   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5D68C8" w:rsidRPr="00502E3D" w:rsidRDefault="005D68C8" w:rsidP="005D68C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5D68C8" w:rsidRPr="00502E3D" w:rsidRDefault="005D68C8" w:rsidP="005D68C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ố gam chất đó tan được</w:t>
            </w:r>
            <w:r w:rsidR="00305F38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trong 100 gam dung môi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tạo thành d</w:t>
            </w:r>
            <w:r w:rsidR="00777E77" w:rsidRPr="00502E3D">
              <w:rPr>
                <w:rFonts w:ascii="Times New Roman" w:hAnsi="Times New Roman" w:cs="Times New Roman"/>
                <w:sz w:val="26"/>
                <w:szCs w:val="28"/>
              </w:rPr>
              <w:t>u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ng dịch </w:t>
            </w:r>
            <w:r w:rsidR="00305F38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chưa 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bão hòa.                   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5D68C8" w:rsidRPr="00502E3D" w:rsidRDefault="005D68C8" w:rsidP="005D68C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5D68C8" w:rsidRPr="00502E3D" w:rsidRDefault="005D68C8" w:rsidP="005D68C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nước để tạo thành d</w:t>
            </w:r>
            <w:r w:rsidR="00777E77" w:rsidRPr="00502E3D">
              <w:rPr>
                <w:rFonts w:ascii="Times New Roman" w:hAnsi="Times New Roman" w:cs="Times New Roman"/>
                <w:sz w:val="26"/>
                <w:szCs w:val="28"/>
              </w:rPr>
              <w:t>u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ng dịch bão hòa.                   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5D68C8" w:rsidRPr="00502E3D" w:rsidRDefault="005D68C8" w:rsidP="005D68C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5D68C8" w:rsidRPr="00502E3D" w:rsidRDefault="005D68C8" w:rsidP="005D68C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2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5D68C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 xml:space="preserve">Nước là 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5D68C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ỗn hợp của hai nguyên tố hóa học là H và O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5D68C8" w:rsidP="00977F21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hỗn hợp của hai khí 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 xml:space="preserve">2 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và khí 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O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777E77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đơn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 chất</w:t>
            </w:r>
            <w:r w:rsidR="005D68C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 của hai nguyên tố hóa học là H và O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977F2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hợp chất của hai nguyên tố hóa học là H và O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3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bCs/>
                <w:sz w:val="26"/>
                <w:szCs w:val="28"/>
              </w:rPr>
              <w:t>C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âu nào đúng khi định nghĩa dung dịch?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Dung dịch là hỗn hợp đồng nhất của chất tan và dung môi</w:t>
            </w:r>
            <w:r w:rsidR="00977F21" w:rsidRPr="00502E3D">
              <w:rPr>
                <w:rFonts w:ascii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E23CE8" w:rsidP="00E23CE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Dung dịch là hỗn hợp của hai chất lỏng</w:t>
            </w:r>
            <w:r w:rsidR="00977F21" w:rsidRPr="00502E3D">
              <w:rPr>
                <w:rFonts w:ascii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E23CE8" w:rsidP="00E23CE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Dung dịch là hỗn hợp của chất khí và chất lỏng</w:t>
            </w:r>
            <w:r w:rsidR="00977F21" w:rsidRPr="00502E3D">
              <w:rPr>
                <w:rFonts w:ascii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E23CE8" w:rsidP="00E23CE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Dung dịch là hỗn hợp của chất rắn và chất lỏng</w:t>
            </w:r>
            <w:r w:rsidR="00977F21" w:rsidRPr="00502E3D">
              <w:rPr>
                <w:rFonts w:ascii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lastRenderedPageBreak/>
              <w:t>Câu 14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3B1BC5" w:rsidP="009B078A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Nồng độ phần trăm ( C%) 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ủa dung dịch cho biết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  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 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ố gam chất tan có trong 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00 gam nước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ố gam chất tan có trong 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00 gam dung dịch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số gam chất tan có trong 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00 gam dung môi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số mol chất tan có trong  </w:t>
            </w:r>
            <w:r w:rsidR="00E23CE8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 lít dung dịch</w:t>
            </w:r>
            <w:r w:rsidR="00977F21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B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5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977F21" w:rsidP="006C7C5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Công thức tính nồng độ </w:t>
            </w:r>
            <w:r w:rsidR="006C7C50"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>mol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(C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M</w:t>
            </w:r>
            <w:r w:rsidR="006C7C50"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) </w:t>
            </w:r>
            <w:r w:rsidRPr="00502E3D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của dung dịch là:  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7B12C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noProof/>
                <w:sz w:val="26"/>
                <w:szCs w:val="28"/>
                <w:lang w:val="vi-VN" w:eastAsia="vi-VN"/>
              </w:rPr>
              <w:drawing>
                <wp:inline distT="0" distB="0" distL="0" distR="0" wp14:anchorId="46E3C1A9" wp14:editId="2A894032">
                  <wp:extent cx="666750" cy="481035"/>
                  <wp:effectExtent l="0" t="0" r="0" b="0"/>
                  <wp:docPr id="3" name="Picture 3" descr="C:\Users\MyPC\Desktop\anh cac CTHH\CT tinh Cm sai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MyPC\Desktop\anh cac CTHH\CT tinh Cm sai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690" cy="488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7B12C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noProof/>
                <w:sz w:val="26"/>
                <w:szCs w:val="28"/>
                <w:lang w:val="vi-VN" w:eastAsia="vi-VN"/>
              </w:rPr>
              <w:drawing>
                <wp:inline distT="0" distB="0" distL="0" distR="0" wp14:anchorId="6E7082CC" wp14:editId="6D56B4A2">
                  <wp:extent cx="1173350" cy="438150"/>
                  <wp:effectExtent l="0" t="0" r="8255" b="0"/>
                  <wp:docPr id="4" name="Picture 4" descr="C:\Users\MyPC\Desktop\anh cac CTHH\Ct tinh Cm sai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MyPC\Desktop\anh cac CTHH\Ct tinh Cm sai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796" cy="44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E3D" w:rsidRPr="00502E3D" w:rsidTr="007B12C1">
        <w:trPr>
          <w:trHeight w:val="900"/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6C7C5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noProof/>
                <w:sz w:val="26"/>
                <w:szCs w:val="28"/>
                <w:lang w:val="vi-VN" w:eastAsia="vi-VN"/>
              </w:rPr>
              <w:drawing>
                <wp:inline distT="0" distB="0" distL="0" distR="0" wp14:anchorId="325C93AD" wp14:editId="249A322F">
                  <wp:extent cx="714375" cy="482612"/>
                  <wp:effectExtent l="0" t="0" r="0" b="0"/>
                  <wp:docPr id="2" name="Picture 2" descr="C:\Users\MyPC\Desktop\anh cac CTHH\CT tinh C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MyPC\Desktop\anh cac CTHH\CT tinh C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4210" cy="489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7B12C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noProof/>
                <w:sz w:val="26"/>
                <w:szCs w:val="28"/>
                <w:lang w:val="vi-VN" w:eastAsia="vi-VN"/>
              </w:rPr>
              <w:drawing>
                <wp:inline distT="0" distB="0" distL="0" distR="0" wp14:anchorId="4A8402D9" wp14:editId="456E2D80">
                  <wp:extent cx="1114425" cy="515629"/>
                  <wp:effectExtent l="0" t="0" r="0" b="0"/>
                  <wp:docPr id="5" name="Picture 5" descr="C:\Users\MyPC\Desktop\anh cac CTHH\Ct tinh Cm sai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MyPC\Desktop\anh cac CTHH\Ct tinh Cm sai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782" cy="523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6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3B1BC5" w:rsidP="00C75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Kim loại tác dụng với nước ở nhiệt độ thường l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Mg</w:t>
            </w:r>
            <w:r w:rsidR="00C7523C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Fe</w:t>
            </w:r>
            <w:r w:rsidR="00C7523C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u</w:t>
            </w:r>
            <w:r w:rsidR="00C7523C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K</w:t>
            </w:r>
            <w:r w:rsidR="00C7523C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7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3B1BC5" w:rsidP="003C53D1">
            <w:pPr>
              <w:spacing w:before="60"/>
              <w:jc w:val="both"/>
              <w:rPr>
                <w:rFonts w:ascii="Times New Roman" w:hAnsi="Times New Roman" w:cs="Times New Roman"/>
                <w:sz w:val="26"/>
                <w:szCs w:val="28"/>
              </w:rPr>
            </w:pPr>
            <w:bookmarkStart w:id="0" w:name="_GoBack"/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Cho 5,6 g</w:t>
            </w:r>
            <w:r w:rsidR="009B078A" w:rsidRPr="00502E3D">
              <w:rPr>
                <w:rFonts w:ascii="Times New Roman" w:hAnsi="Times New Roman" w:cs="Times New Roman"/>
                <w:sz w:val="26"/>
                <w:szCs w:val="28"/>
              </w:rPr>
              <w:t>am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Fe tác dụng vừa đủ với 100 ml dung dịch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="003C53D1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loãng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. Nồng độ mol dung dịch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cần dùng là</w:t>
            </w:r>
            <w:r w:rsidR="003C53D1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bao nhiêu? (Giả sử thể tích dung dịch sau phản ứng thay đổi không đáng kể.)</w:t>
            </w:r>
            <w:bookmarkEnd w:id="0"/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1 M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0,5 M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2 M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0,1 M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8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9B078A" w:rsidP="009B078A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>Hòa tan 30 gam NaCl vào 90 gam nước. Nồng độ phần trăm của dung dịch muối</w:t>
            </w:r>
            <w:r w:rsidR="00234161"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 xml:space="preserve"> NaCl</w:t>
            </w:r>
            <w:r w:rsidRPr="00502E3D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 xml:space="preserve"> là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23416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33,3</w:t>
            </w:r>
            <w:r w:rsidR="009B078A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%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9B078A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25%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23416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30</w:t>
            </w:r>
            <w:r w:rsidR="009B078A"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%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9B078A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60%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B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Câu 19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C7523C" w:rsidP="00C75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Dựa vào bảng tính tan ta thấy muối MgSO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 là hợp chất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C7523C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không tan trong nước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200B49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ít tan trong nước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C7523C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tan trong nước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200B49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bay hơi hoặc dễ phân hủy thành khí bay lên.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C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lastRenderedPageBreak/>
              <w:t>Câu 20</w:t>
            </w:r>
          </w:p>
        </w:tc>
        <w:tc>
          <w:tcPr>
            <w:tcW w:w="8340" w:type="dxa"/>
            <w:shd w:val="clear" w:color="auto" w:fill="99CC00"/>
          </w:tcPr>
          <w:p w:rsidR="00BB3E05" w:rsidRPr="00502E3D" w:rsidRDefault="00266C60" w:rsidP="00200B4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Bằng cách nào có thể pha chế được dung dịch nước muối sinh lí </w:t>
            </w:r>
            <w:r w:rsidR="005F107A" w:rsidRPr="00502E3D">
              <w:rPr>
                <w:rFonts w:ascii="Times New Roman" w:hAnsi="Times New Roman" w:cs="Times New Roman"/>
                <w:sz w:val="26"/>
                <w:szCs w:val="28"/>
              </w:rPr>
              <w:t xml:space="preserve">NaCl 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0,9% ?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A) </w:t>
            </w:r>
          </w:p>
        </w:tc>
        <w:tc>
          <w:tcPr>
            <w:tcW w:w="8340" w:type="dxa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Hoà tan 0,9g NaCl vào 100g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>B)</w:t>
            </w:r>
          </w:p>
        </w:tc>
        <w:tc>
          <w:tcPr>
            <w:tcW w:w="8340" w:type="dxa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Hoà tan 0,9 NaCl vào 100,9g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C) </w:t>
            </w:r>
          </w:p>
        </w:tc>
        <w:tc>
          <w:tcPr>
            <w:tcW w:w="8340" w:type="dxa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Hoà tan 100g NaCl vào 0,9g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D) </w:t>
            </w:r>
          </w:p>
        </w:tc>
        <w:tc>
          <w:tcPr>
            <w:tcW w:w="8340" w:type="dxa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Hoà tan 0,9g NaCl vào 99,1g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</w:rPr>
              <w:t>O</w:t>
            </w:r>
          </w:p>
        </w:tc>
      </w:tr>
      <w:tr w:rsidR="00502E3D" w:rsidRPr="00502E3D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502E3D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8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502E3D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502E3D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</w:tbl>
    <w:p w:rsidR="00D45010" w:rsidRPr="00502E3D" w:rsidRDefault="00C7523C" w:rsidP="005F107A">
      <w:pPr>
        <w:tabs>
          <w:tab w:val="left" w:pos="3000"/>
        </w:tabs>
        <w:jc w:val="center"/>
        <w:rPr>
          <w:rFonts w:ascii="Times New Roman" w:hAnsi="Times New Roman" w:cs="Times New Roman"/>
          <w:b/>
          <w:i/>
          <w:sz w:val="26"/>
          <w:szCs w:val="28"/>
        </w:rPr>
      </w:pPr>
      <w:r w:rsidRPr="00502E3D">
        <w:rPr>
          <w:rFonts w:ascii="Times New Roman" w:hAnsi="Times New Roman" w:cs="Times New Roman"/>
          <w:b/>
          <w:i/>
          <w:sz w:val="26"/>
          <w:szCs w:val="28"/>
        </w:rPr>
        <w:t>Chú ý: Học sinh được sử dụng bảng tính tan</w:t>
      </w:r>
    </w:p>
    <w:p w:rsidR="0056541C" w:rsidRPr="00502E3D" w:rsidRDefault="0056541C" w:rsidP="0056541C">
      <w:pPr>
        <w:rPr>
          <w:rFonts w:ascii="Times New Roman" w:hAnsi="Times New Roman" w:cs="Times New Roman"/>
          <w:b/>
          <w:sz w:val="26"/>
          <w:szCs w:val="24"/>
          <w:u w:val="single"/>
        </w:rPr>
      </w:pPr>
      <w:r w:rsidRPr="00502E3D">
        <w:rPr>
          <w:rFonts w:ascii="Times New Roman" w:hAnsi="Times New Roman" w:cs="Times New Roman"/>
          <w:b/>
          <w:sz w:val="26"/>
          <w:szCs w:val="24"/>
          <w:u w:val="single"/>
        </w:rPr>
        <w:t>II. TỰ LUẬN</w:t>
      </w:r>
    </w:p>
    <w:p w:rsidR="00662B50" w:rsidRPr="00502E3D" w:rsidRDefault="00662B50" w:rsidP="00B6529C">
      <w:pPr>
        <w:rPr>
          <w:rFonts w:ascii="Times New Roman" w:hAnsi="Times New Roman" w:cs="Times New Roman"/>
          <w:sz w:val="26"/>
          <w:szCs w:val="24"/>
        </w:rPr>
      </w:pPr>
      <w:r w:rsidRPr="00502E3D">
        <w:rPr>
          <w:rFonts w:ascii="Times New Roman" w:hAnsi="Times New Roman" w:cs="Times New Roman"/>
          <w:b/>
          <w:sz w:val="26"/>
          <w:szCs w:val="24"/>
          <w:u w:val="single"/>
        </w:rPr>
        <w:t>Câu 21</w:t>
      </w:r>
      <w:r w:rsidRPr="00502E3D">
        <w:rPr>
          <w:rFonts w:ascii="Times New Roman" w:hAnsi="Times New Roman" w:cs="Times New Roman"/>
          <w:b/>
          <w:sz w:val="26"/>
          <w:szCs w:val="24"/>
        </w:rPr>
        <w:t xml:space="preserve"> ( 1,5 điể</w:t>
      </w:r>
      <w:r w:rsidR="0056541C" w:rsidRPr="00502E3D">
        <w:rPr>
          <w:rFonts w:ascii="Times New Roman" w:hAnsi="Times New Roman" w:cs="Times New Roman"/>
          <w:b/>
          <w:sz w:val="26"/>
          <w:szCs w:val="24"/>
        </w:rPr>
        <w:t>m)</w:t>
      </w:r>
      <w:r w:rsidRPr="00502E3D">
        <w:rPr>
          <w:rFonts w:ascii="Times New Roman" w:hAnsi="Times New Roman" w:cs="Times New Roman"/>
          <w:sz w:val="26"/>
          <w:szCs w:val="24"/>
        </w:rPr>
        <w:t>: Hoàn thành các PTHH sau:</w:t>
      </w:r>
    </w:p>
    <w:p w:rsidR="00662B50" w:rsidRPr="00502E3D" w:rsidRDefault="00662B50" w:rsidP="00B6529C">
      <w:pPr>
        <w:pStyle w:val="NormalWeb"/>
        <w:spacing w:before="0" w:beforeAutospacing="0" w:after="0" w:afterAutospacing="0" w:line="312" w:lineRule="auto"/>
        <w:rPr>
          <w:sz w:val="26"/>
          <w:vertAlign w:val="subscript"/>
          <w:lang w:val="en"/>
        </w:rPr>
      </w:pPr>
      <w:r w:rsidRPr="00502E3D">
        <w:rPr>
          <w:sz w:val="26"/>
          <w:lang w:val="nl-NL"/>
        </w:rPr>
        <w:t xml:space="preserve">a.    </w:t>
      </w:r>
      <w:r w:rsidRPr="00502E3D">
        <w:rPr>
          <w:sz w:val="26"/>
          <w:lang w:val="en"/>
        </w:rPr>
        <w:t>Na</w:t>
      </w:r>
      <w:r w:rsidRPr="00502E3D">
        <w:rPr>
          <w:sz w:val="26"/>
          <w:vertAlign w:val="subscript"/>
          <w:lang w:val="en"/>
        </w:rPr>
        <w:t>2</w:t>
      </w:r>
      <w:r w:rsidRPr="00502E3D">
        <w:rPr>
          <w:sz w:val="26"/>
          <w:lang w:val="en"/>
        </w:rPr>
        <w:t>O   +    H</w:t>
      </w:r>
      <w:r w:rsidRPr="00502E3D">
        <w:rPr>
          <w:sz w:val="26"/>
          <w:vertAlign w:val="subscript"/>
          <w:lang w:val="en"/>
        </w:rPr>
        <w:t>2</w:t>
      </w:r>
      <w:r w:rsidRPr="00502E3D">
        <w:rPr>
          <w:sz w:val="26"/>
          <w:lang w:val="en"/>
        </w:rPr>
        <w:t xml:space="preserve">O   </w:t>
      </w:r>
      <w:r w:rsidRPr="00502E3D">
        <w:rPr>
          <w:sz w:val="26"/>
          <w:lang w:val="en"/>
        </w:rPr>
        <w:object w:dxaOrig="607" w:dyaOrig="324">
          <v:shape id="_x0000_i1028" type="#_x0000_t75" style="width:30pt;height:16.5pt" o:ole="">
            <v:imagedata r:id="rId5" o:title=""/>
          </v:shape>
          <o:OLEObject Type="Embed" ProgID="Equation.3" ShapeID="_x0000_i1028" DrawAspect="Content" ObjectID="_1652018262" r:id="rId14"/>
        </w:object>
      </w:r>
      <w:r w:rsidRPr="00502E3D">
        <w:rPr>
          <w:sz w:val="26"/>
          <w:lang w:val="en"/>
        </w:rPr>
        <w:t xml:space="preserve">   ?  </w:t>
      </w:r>
    </w:p>
    <w:p w:rsidR="00662B50" w:rsidRPr="00502E3D" w:rsidRDefault="00662B50" w:rsidP="00B6529C">
      <w:pPr>
        <w:pStyle w:val="NormalWeb"/>
        <w:spacing w:before="0" w:beforeAutospacing="0" w:after="0" w:afterAutospacing="0" w:line="312" w:lineRule="auto"/>
        <w:rPr>
          <w:sz w:val="26"/>
          <w:lang w:val="en"/>
        </w:rPr>
      </w:pPr>
      <w:r w:rsidRPr="00502E3D">
        <w:rPr>
          <w:sz w:val="26"/>
          <w:lang w:val="en"/>
        </w:rPr>
        <w:t>b.   N</w:t>
      </w:r>
      <w:r w:rsidRPr="00502E3D">
        <w:rPr>
          <w:sz w:val="26"/>
          <w:vertAlign w:val="subscript"/>
          <w:lang w:val="en"/>
        </w:rPr>
        <w:t>2</w:t>
      </w:r>
      <w:r w:rsidRPr="00502E3D">
        <w:rPr>
          <w:sz w:val="26"/>
          <w:lang w:val="en"/>
        </w:rPr>
        <w:t>O</w:t>
      </w:r>
      <w:r w:rsidRPr="00502E3D">
        <w:rPr>
          <w:sz w:val="26"/>
          <w:vertAlign w:val="subscript"/>
          <w:lang w:val="en"/>
        </w:rPr>
        <w:t>5</w:t>
      </w:r>
      <w:r w:rsidRPr="00502E3D">
        <w:rPr>
          <w:sz w:val="26"/>
          <w:lang w:val="en"/>
        </w:rPr>
        <w:t xml:space="preserve">   +    ?   </w:t>
      </w:r>
      <w:r w:rsidRPr="00502E3D">
        <w:rPr>
          <w:sz w:val="26"/>
          <w:lang w:val="en"/>
        </w:rPr>
        <w:object w:dxaOrig="607" w:dyaOrig="324">
          <v:shape id="_x0000_i1029" type="#_x0000_t75" style="width:30pt;height:16.5pt" o:ole="">
            <v:imagedata r:id="rId5" o:title=""/>
          </v:shape>
          <o:OLEObject Type="Embed" ProgID="Equation.3" ShapeID="_x0000_i1029" DrawAspect="Content" ObjectID="_1652018263" r:id="rId15"/>
        </w:object>
      </w:r>
      <w:r w:rsidRPr="00502E3D">
        <w:rPr>
          <w:sz w:val="26"/>
          <w:lang w:val="en"/>
        </w:rPr>
        <w:t xml:space="preserve">    HNO</w:t>
      </w:r>
      <w:r w:rsidRPr="00502E3D">
        <w:rPr>
          <w:sz w:val="26"/>
          <w:vertAlign w:val="subscript"/>
          <w:lang w:val="en"/>
        </w:rPr>
        <w:t>3</w:t>
      </w:r>
    </w:p>
    <w:p w:rsidR="00662B50" w:rsidRPr="00502E3D" w:rsidRDefault="00662B50" w:rsidP="00662B50">
      <w:pPr>
        <w:pStyle w:val="NormalWeb"/>
        <w:spacing w:before="0" w:beforeAutospacing="0" w:after="0" w:afterAutospacing="0" w:line="312" w:lineRule="auto"/>
        <w:rPr>
          <w:sz w:val="26"/>
          <w:lang w:val="en"/>
        </w:rPr>
      </w:pPr>
      <w:r w:rsidRPr="00502E3D">
        <w:rPr>
          <w:sz w:val="26"/>
          <w:lang w:val="en"/>
        </w:rPr>
        <w:t xml:space="preserve">c.   </w:t>
      </w:r>
      <w:r w:rsidRPr="00502E3D">
        <w:rPr>
          <w:sz w:val="26"/>
          <w:lang w:val="nl-NL"/>
        </w:rPr>
        <w:t>Ca   +   H</w:t>
      </w:r>
      <w:r w:rsidRPr="00502E3D">
        <w:rPr>
          <w:sz w:val="26"/>
          <w:vertAlign w:val="subscript"/>
          <w:lang w:val="nl-NL"/>
        </w:rPr>
        <w:t>2</w:t>
      </w:r>
      <w:r w:rsidRPr="00502E3D">
        <w:rPr>
          <w:sz w:val="26"/>
          <w:lang w:val="nl-NL"/>
        </w:rPr>
        <w:t xml:space="preserve">O    </w:t>
      </w:r>
      <w:r w:rsidRPr="00502E3D">
        <w:rPr>
          <w:sz w:val="26"/>
          <w:lang w:val="en"/>
        </w:rPr>
        <w:object w:dxaOrig="607" w:dyaOrig="324">
          <v:shape id="_x0000_i1030" type="#_x0000_t75" style="width:30pt;height:16.5pt" o:ole="">
            <v:imagedata r:id="rId5" o:title=""/>
          </v:shape>
          <o:OLEObject Type="Embed" ProgID="Equation.3" ShapeID="_x0000_i1030" DrawAspect="Content" ObjectID="_1652018264" r:id="rId16"/>
        </w:object>
      </w:r>
      <w:r w:rsidRPr="00502E3D">
        <w:rPr>
          <w:sz w:val="26"/>
          <w:lang w:val="en"/>
        </w:rPr>
        <w:t xml:space="preserve"> </w:t>
      </w:r>
      <w:r w:rsidR="00A12E1A" w:rsidRPr="00502E3D">
        <w:rPr>
          <w:sz w:val="26"/>
          <w:szCs w:val="28"/>
          <w:lang w:val="en"/>
        </w:rPr>
        <w:t>Ca(OH)</w:t>
      </w:r>
      <w:r w:rsidR="00A12E1A" w:rsidRPr="00502E3D">
        <w:rPr>
          <w:sz w:val="26"/>
          <w:szCs w:val="28"/>
          <w:vertAlign w:val="subscript"/>
          <w:lang w:val="en"/>
        </w:rPr>
        <w:t>2</w:t>
      </w:r>
      <w:r w:rsidRPr="00502E3D">
        <w:rPr>
          <w:sz w:val="26"/>
          <w:lang w:val="en"/>
        </w:rPr>
        <w:t xml:space="preserve">    +   ?</w:t>
      </w:r>
    </w:p>
    <w:p w:rsidR="00662B50" w:rsidRPr="00502E3D" w:rsidRDefault="00662B50" w:rsidP="00662B50">
      <w:pPr>
        <w:pStyle w:val="NormalWeb"/>
        <w:spacing w:before="0" w:beforeAutospacing="0" w:after="0" w:afterAutospacing="0" w:line="312" w:lineRule="auto"/>
        <w:rPr>
          <w:sz w:val="26"/>
          <w:lang w:val="en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7347"/>
        <w:gridCol w:w="1278"/>
      </w:tblGrid>
      <w:tr w:rsidR="00502E3D" w:rsidRPr="00502E3D" w:rsidTr="00B6529C">
        <w:tc>
          <w:tcPr>
            <w:tcW w:w="7347" w:type="dxa"/>
          </w:tcPr>
          <w:p w:rsidR="00662B50" w:rsidRPr="00502E3D" w:rsidRDefault="00662B50" w:rsidP="00B6529C">
            <w:pPr>
              <w:pStyle w:val="NormalWeb"/>
              <w:spacing w:before="0" w:beforeAutospacing="0" w:after="0" w:afterAutospacing="0" w:line="312" w:lineRule="auto"/>
              <w:rPr>
                <w:sz w:val="26"/>
                <w:vertAlign w:val="subscript"/>
                <w:lang w:val="en"/>
              </w:rPr>
            </w:pPr>
            <w:r w:rsidRPr="00502E3D">
              <w:rPr>
                <w:sz w:val="26"/>
                <w:lang w:val="nl-NL"/>
              </w:rPr>
              <w:t xml:space="preserve">a.    </w:t>
            </w:r>
            <w:r w:rsidRPr="00502E3D">
              <w:rPr>
                <w:sz w:val="26"/>
                <w:lang w:val="en"/>
              </w:rPr>
              <w:t>Na</w:t>
            </w:r>
            <w:r w:rsidRPr="00502E3D">
              <w:rPr>
                <w:sz w:val="26"/>
                <w:vertAlign w:val="subscript"/>
                <w:lang w:val="en"/>
              </w:rPr>
              <w:t>2</w:t>
            </w:r>
            <w:r w:rsidRPr="00502E3D">
              <w:rPr>
                <w:sz w:val="26"/>
                <w:lang w:val="en"/>
              </w:rPr>
              <w:t>O   +    H</w:t>
            </w:r>
            <w:r w:rsidRPr="00502E3D">
              <w:rPr>
                <w:sz w:val="26"/>
                <w:vertAlign w:val="subscript"/>
                <w:lang w:val="en"/>
              </w:rPr>
              <w:t>2</w:t>
            </w:r>
            <w:r w:rsidRPr="00502E3D">
              <w:rPr>
                <w:sz w:val="26"/>
                <w:lang w:val="en"/>
              </w:rPr>
              <w:t xml:space="preserve">O   </w:t>
            </w:r>
            <w:r w:rsidRPr="00502E3D">
              <w:rPr>
                <w:sz w:val="26"/>
                <w:lang w:val="en"/>
              </w:rPr>
              <w:object w:dxaOrig="607" w:dyaOrig="324">
                <v:shape id="_x0000_i1031" type="#_x0000_t75" style="width:30pt;height:16.5pt" o:ole="">
                  <v:imagedata r:id="rId5" o:title=""/>
                </v:shape>
                <o:OLEObject Type="Embed" ProgID="Equation.3" ShapeID="_x0000_i1031" DrawAspect="Content" ObjectID="_1652018265" r:id="rId17"/>
              </w:object>
            </w:r>
            <w:r w:rsidRPr="00502E3D">
              <w:rPr>
                <w:sz w:val="26"/>
                <w:lang w:val="en"/>
              </w:rPr>
              <w:t xml:space="preserve">   </w:t>
            </w:r>
            <w:r w:rsidRPr="00502E3D">
              <w:rPr>
                <w:sz w:val="26"/>
                <w:szCs w:val="28"/>
                <w:lang w:val="en"/>
              </w:rPr>
              <w:t>2NaOH</w:t>
            </w:r>
            <w:r w:rsidRPr="00502E3D">
              <w:rPr>
                <w:sz w:val="26"/>
                <w:lang w:val="en"/>
              </w:rPr>
              <w:t xml:space="preserve">  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12" w:lineRule="auto"/>
              <w:rPr>
                <w:sz w:val="26"/>
                <w:lang w:val="en"/>
              </w:rPr>
            </w:pPr>
            <w:r w:rsidRPr="00502E3D">
              <w:rPr>
                <w:sz w:val="26"/>
                <w:lang w:val="en"/>
              </w:rPr>
              <w:t>b.   N</w:t>
            </w:r>
            <w:r w:rsidRPr="00502E3D">
              <w:rPr>
                <w:sz w:val="26"/>
                <w:vertAlign w:val="subscript"/>
                <w:lang w:val="en"/>
              </w:rPr>
              <w:t>2</w:t>
            </w:r>
            <w:r w:rsidRPr="00502E3D">
              <w:rPr>
                <w:sz w:val="26"/>
                <w:lang w:val="en"/>
              </w:rPr>
              <w:t>O</w:t>
            </w:r>
            <w:r w:rsidRPr="00502E3D">
              <w:rPr>
                <w:sz w:val="26"/>
                <w:vertAlign w:val="subscript"/>
                <w:lang w:val="en"/>
              </w:rPr>
              <w:t>5</w:t>
            </w:r>
            <w:r w:rsidRPr="00502E3D">
              <w:rPr>
                <w:sz w:val="26"/>
                <w:lang w:val="en"/>
              </w:rPr>
              <w:t xml:space="preserve">   +    H</w:t>
            </w:r>
            <w:r w:rsidRPr="00502E3D">
              <w:rPr>
                <w:sz w:val="26"/>
                <w:vertAlign w:val="subscript"/>
                <w:lang w:val="en"/>
              </w:rPr>
              <w:t>2</w:t>
            </w:r>
            <w:r w:rsidRPr="00502E3D">
              <w:rPr>
                <w:sz w:val="26"/>
                <w:lang w:val="en"/>
              </w:rPr>
              <w:t xml:space="preserve">O  </w:t>
            </w:r>
            <w:r w:rsidRPr="00502E3D">
              <w:rPr>
                <w:sz w:val="26"/>
                <w:lang w:val="en"/>
              </w:rPr>
              <w:object w:dxaOrig="607" w:dyaOrig="324">
                <v:shape id="_x0000_i1032" type="#_x0000_t75" style="width:30pt;height:16.5pt" o:ole="">
                  <v:imagedata r:id="rId5" o:title=""/>
                </v:shape>
                <o:OLEObject Type="Embed" ProgID="Equation.3" ShapeID="_x0000_i1032" DrawAspect="Content" ObjectID="_1652018266" r:id="rId18"/>
              </w:object>
            </w:r>
            <w:r w:rsidRPr="00502E3D">
              <w:rPr>
                <w:sz w:val="26"/>
                <w:lang w:val="en"/>
              </w:rPr>
              <w:t xml:space="preserve">    2HNO</w:t>
            </w:r>
            <w:r w:rsidRPr="00502E3D">
              <w:rPr>
                <w:sz w:val="26"/>
                <w:vertAlign w:val="subscript"/>
                <w:lang w:val="en"/>
              </w:rPr>
              <w:t>3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12" w:lineRule="auto"/>
              <w:rPr>
                <w:sz w:val="26"/>
                <w:szCs w:val="28"/>
                <w:vertAlign w:val="subscript"/>
                <w:lang w:val="en"/>
              </w:rPr>
            </w:pPr>
            <w:r w:rsidRPr="00502E3D">
              <w:rPr>
                <w:sz w:val="26"/>
                <w:lang w:val="en"/>
              </w:rPr>
              <w:t xml:space="preserve">c.   </w:t>
            </w:r>
            <w:r w:rsidR="00A12E1A" w:rsidRPr="00502E3D">
              <w:rPr>
                <w:sz w:val="26"/>
                <w:lang w:val="nl-NL"/>
              </w:rPr>
              <w:t>C</w:t>
            </w:r>
            <w:r w:rsidRPr="00502E3D">
              <w:rPr>
                <w:sz w:val="26"/>
                <w:lang w:val="nl-NL"/>
              </w:rPr>
              <w:t xml:space="preserve">a   +   </w:t>
            </w:r>
            <w:r w:rsidR="00A12E1A" w:rsidRPr="00502E3D">
              <w:rPr>
                <w:sz w:val="26"/>
                <w:lang w:val="nl-NL"/>
              </w:rPr>
              <w:t>2</w:t>
            </w:r>
            <w:r w:rsidRPr="00502E3D">
              <w:rPr>
                <w:sz w:val="26"/>
                <w:lang w:val="nl-NL"/>
              </w:rPr>
              <w:t>H</w:t>
            </w:r>
            <w:r w:rsidRPr="00502E3D">
              <w:rPr>
                <w:sz w:val="26"/>
                <w:vertAlign w:val="subscript"/>
                <w:lang w:val="nl-NL"/>
              </w:rPr>
              <w:t>2</w:t>
            </w:r>
            <w:r w:rsidRPr="00502E3D">
              <w:rPr>
                <w:sz w:val="26"/>
                <w:lang w:val="nl-NL"/>
              </w:rPr>
              <w:t xml:space="preserve">O    </w:t>
            </w:r>
            <w:r w:rsidRPr="00502E3D">
              <w:rPr>
                <w:sz w:val="26"/>
                <w:lang w:val="en"/>
              </w:rPr>
              <w:object w:dxaOrig="607" w:dyaOrig="324">
                <v:shape id="_x0000_i1033" type="#_x0000_t75" style="width:30pt;height:16.5pt" o:ole="">
                  <v:imagedata r:id="rId5" o:title=""/>
                </v:shape>
                <o:OLEObject Type="Embed" ProgID="Equation.3" ShapeID="_x0000_i1033" DrawAspect="Content" ObjectID="_1652018267" r:id="rId19"/>
              </w:object>
            </w:r>
            <w:r w:rsidRPr="00502E3D">
              <w:rPr>
                <w:sz w:val="26"/>
                <w:lang w:val="en"/>
              </w:rPr>
              <w:t xml:space="preserve"> </w:t>
            </w:r>
            <w:r w:rsidRPr="00502E3D">
              <w:rPr>
                <w:sz w:val="26"/>
                <w:szCs w:val="28"/>
                <w:lang w:val="en"/>
              </w:rPr>
              <w:t>Ca(OH)</w:t>
            </w:r>
            <w:r w:rsidRPr="00502E3D">
              <w:rPr>
                <w:sz w:val="26"/>
                <w:szCs w:val="28"/>
                <w:vertAlign w:val="subscript"/>
                <w:lang w:val="en"/>
              </w:rPr>
              <w:t>2</w:t>
            </w:r>
            <w:r w:rsidRPr="00502E3D">
              <w:rPr>
                <w:sz w:val="26"/>
                <w:szCs w:val="28"/>
                <w:lang w:val="en"/>
              </w:rPr>
              <w:t xml:space="preserve">   +   H</w:t>
            </w:r>
            <w:r w:rsidRPr="00502E3D">
              <w:rPr>
                <w:sz w:val="26"/>
                <w:szCs w:val="28"/>
                <w:vertAlign w:val="subscript"/>
                <w:lang w:val="en"/>
              </w:rPr>
              <w:t>2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12" w:lineRule="auto"/>
              <w:rPr>
                <w:i/>
                <w:sz w:val="26"/>
                <w:lang w:val="en"/>
              </w:rPr>
            </w:pPr>
            <w:r w:rsidRPr="00502E3D">
              <w:rPr>
                <w:b/>
                <w:i/>
                <w:sz w:val="26"/>
                <w:lang w:val="en"/>
              </w:rPr>
              <w:t>Chú ý:</w:t>
            </w:r>
            <w:r w:rsidRPr="00502E3D">
              <w:rPr>
                <w:i/>
                <w:sz w:val="26"/>
                <w:lang w:val="en"/>
              </w:rPr>
              <w:t xml:space="preserve"> - Điền đúng mỗi chất vào sơ đồ phản ứng: 0,25đ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12" w:lineRule="auto"/>
              <w:rPr>
                <w:sz w:val="26"/>
                <w:lang w:val="en"/>
              </w:rPr>
            </w:pPr>
            <w:r w:rsidRPr="00502E3D">
              <w:rPr>
                <w:i/>
                <w:sz w:val="26"/>
                <w:lang w:val="en"/>
              </w:rPr>
              <w:t xml:space="preserve">            - Cân bằng PTHH đúng: 0,25đ</w:t>
            </w:r>
          </w:p>
        </w:tc>
        <w:tc>
          <w:tcPr>
            <w:tcW w:w="1278" w:type="dxa"/>
          </w:tcPr>
          <w:p w:rsidR="00662B50" w:rsidRPr="00502E3D" w:rsidRDefault="00662B50" w:rsidP="00B6529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  <w:r w:rsidRPr="00502E3D">
              <w:rPr>
                <w:sz w:val="26"/>
                <w:lang w:val="nl-NL"/>
              </w:rPr>
              <w:t>0,5</w:t>
            </w:r>
            <w:r w:rsidR="0056541C" w:rsidRPr="00502E3D">
              <w:rPr>
                <w:sz w:val="26"/>
                <w:lang w:val="nl-NL"/>
              </w:rPr>
              <w:t>đ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  <w:r w:rsidRPr="00502E3D">
              <w:rPr>
                <w:sz w:val="26"/>
                <w:lang w:val="nl-NL"/>
              </w:rPr>
              <w:t>0,5</w:t>
            </w:r>
            <w:r w:rsidR="0056541C" w:rsidRPr="00502E3D">
              <w:rPr>
                <w:sz w:val="26"/>
                <w:lang w:val="nl-NL"/>
              </w:rPr>
              <w:t>đ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  <w:r w:rsidRPr="00502E3D">
              <w:rPr>
                <w:sz w:val="26"/>
                <w:lang w:val="nl-NL"/>
              </w:rPr>
              <w:t>0,5</w:t>
            </w:r>
            <w:r w:rsidR="0056541C" w:rsidRPr="00502E3D">
              <w:rPr>
                <w:sz w:val="26"/>
                <w:lang w:val="nl-NL"/>
              </w:rPr>
              <w:t>đ</w:t>
            </w:r>
          </w:p>
          <w:p w:rsidR="00662B50" w:rsidRPr="00502E3D" w:rsidRDefault="00662B50" w:rsidP="00B6529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</w:p>
        </w:tc>
      </w:tr>
    </w:tbl>
    <w:p w:rsidR="0015233C" w:rsidRPr="00502E3D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szCs w:val="28"/>
        </w:rPr>
      </w:pPr>
      <w:r w:rsidRPr="00502E3D">
        <w:rPr>
          <w:b/>
          <w:sz w:val="26"/>
          <w:szCs w:val="28"/>
          <w:u w:val="single"/>
          <w:lang w:val="nl-NL"/>
        </w:rPr>
        <w:t>Câu 22</w:t>
      </w:r>
      <w:r w:rsidR="006D3E86" w:rsidRPr="00502E3D">
        <w:rPr>
          <w:b/>
          <w:sz w:val="26"/>
          <w:szCs w:val="28"/>
          <w:lang w:val="nl-NL"/>
        </w:rPr>
        <w:t>. (3,0</w:t>
      </w:r>
      <w:r w:rsidRPr="00502E3D">
        <w:rPr>
          <w:b/>
          <w:sz w:val="26"/>
          <w:szCs w:val="28"/>
          <w:lang w:val="nl-NL"/>
        </w:rPr>
        <w:t xml:space="preserve"> điểm)</w:t>
      </w:r>
      <w:r w:rsidRPr="00502E3D">
        <w:rPr>
          <w:sz w:val="26"/>
          <w:szCs w:val="28"/>
        </w:rPr>
        <w:t xml:space="preserve"> Hoà tan hoàn toàn 2,8 gam kim loại sắt vào dung dịch HCl 10%.</w:t>
      </w:r>
    </w:p>
    <w:p w:rsidR="0015233C" w:rsidRPr="00502E3D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szCs w:val="28"/>
          <w:lang w:val="nl-NL"/>
        </w:rPr>
      </w:pPr>
      <w:r w:rsidRPr="00502E3D">
        <w:rPr>
          <w:sz w:val="26"/>
          <w:szCs w:val="28"/>
          <w:lang w:val="nl-NL"/>
        </w:rPr>
        <w:t xml:space="preserve">   a</w:t>
      </w:r>
      <w:r w:rsidRPr="00502E3D">
        <w:rPr>
          <w:sz w:val="26"/>
          <w:szCs w:val="28"/>
        </w:rPr>
        <w:t xml:space="preserve">. Tính thể tích khí thoát ra </w:t>
      </w:r>
      <w:r w:rsidRPr="00502E3D">
        <w:rPr>
          <w:sz w:val="26"/>
          <w:szCs w:val="28"/>
          <w:lang w:val="nl-NL"/>
        </w:rPr>
        <w:t>(</w:t>
      </w:r>
      <w:r w:rsidRPr="00502E3D">
        <w:rPr>
          <w:sz w:val="26"/>
          <w:szCs w:val="28"/>
        </w:rPr>
        <w:t xml:space="preserve">ở </w:t>
      </w:r>
      <w:r w:rsidRPr="00502E3D">
        <w:rPr>
          <w:sz w:val="26"/>
          <w:szCs w:val="28"/>
          <w:lang w:val="nl-NL"/>
        </w:rPr>
        <w:t>đktc)</w:t>
      </w:r>
      <w:r w:rsidR="0056541C" w:rsidRPr="00502E3D">
        <w:rPr>
          <w:sz w:val="26"/>
          <w:szCs w:val="28"/>
          <w:lang w:val="nl-NL"/>
        </w:rPr>
        <w:t>.</w:t>
      </w:r>
      <w:r w:rsidRPr="00502E3D">
        <w:rPr>
          <w:sz w:val="26"/>
          <w:szCs w:val="28"/>
        </w:rPr>
        <w:t xml:space="preserve"> </w:t>
      </w:r>
    </w:p>
    <w:p w:rsidR="0015233C" w:rsidRPr="00502E3D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szCs w:val="28"/>
          <w:lang w:val="nl-NL"/>
        </w:rPr>
      </w:pPr>
      <w:r w:rsidRPr="00502E3D">
        <w:rPr>
          <w:sz w:val="26"/>
          <w:szCs w:val="28"/>
          <w:lang w:val="nl-NL"/>
        </w:rPr>
        <w:t xml:space="preserve">   b. Tính</w:t>
      </w:r>
      <w:r w:rsidRPr="00502E3D">
        <w:rPr>
          <w:sz w:val="26"/>
          <w:szCs w:val="28"/>
        </w:rPr>
        <w:t xml:space="preserve"> khối lượng dung dịch HCl 10% cần dùng.</w:t>
      </w:r>
    </w:p>
    <w:p w:rsidR="0015233C" w:rsidRPr="00502E3D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szCs w:val="28"/>
          <w:lang w:val="nl-NL"/>
        </w:rPr>
      </w:pPr>
      <w:r w:rsidRPr="00502E3D">
        <w:rPr>
          <w:sz w:val="26"/>
          <w:szCs w:val="28"/>
          <w:lang w:val="nl-NL"/>
        </w:rPr>
        <w:t xml:space="preserve">   c</w:t>
      </w:r>
      <w:r w:rsidRPr="00502E3D">
        <w:rPr>
          <w:sz w:val="26"/>
          <w:szCs w:val="28"/>
        </w:rPr>
        <w:t>. Tính nồng độ phần trăm của dung dịch thu được sau phản ứng</w:t>
      </w:r>
      <w:r w:rsidR="0056541C" w:rsidRPr="00502E3D">
        <w:rPr>
          <w:sz w:val="26"/>
          <w:szCs w:val="28"/>
          <w:lang w:val="nl-NL"/>
        </w:rPr>
        <w:t>.</w:t>
      </w:r>
      <w:r w:rsidRPr="00502E3D">
        <w:rPr>
          <w:sz w:val="26"/>
          <w:szCs w:val="28"/>
        </w:rPr>
        <w:t xml:space="preserve"> </w:t>
      </w:r>
    </w:p>
    <w:tbl>
      <w:tblPr>
        <w:tblW w:w="8607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47"/>
        <w:gridCol w:w="1260"/>
      </w:tblGrid>
      <w:tr w:rsidR="00502E3D" w:rsidRPr="00502E3D" w:rsidTr="0056541C">
        <w:tc>
          <w:tcPr>
            <w:tcW w:w="7347" w:type="dxa"/>
          </w:tcPr>
          <w:p w:rsidR="009579EC" w:rsidRPr="00502E3D" w:rsidRDefault="009579EC" w:rsidP="00CE37C5">
            <w:pPr>
              <w:tabs>
                <w:tab w:val="left" w:pos="3420"/>
              </w:tabs>
              <w:contextualSpacing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n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Fe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= 0,05 mol </w:t>
            </w:r>
          </w:p>
          <w:p w:rsidR="0015233C" w:rsidRPr="00502E3D" w:rsidRDefault="0015233C" w:rsidP="00CE37C5">
            <w:pPr>
              <w:tabs>
                <w:tab w:val="left" w:pos="3420"/>
              </w:tabs>
              <w:contextualSpacing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PTHH:    Fe    +    2HCl   </w:t>
            </w:r>
            <w:r w:rsidR="009579EC" w:rsidRPr="00502E3D">
              <w:rPr>
                <w:rFonts w:ascii="Times New Roman" w:hAnsi="Times New Roman" w:cs="Times New Roman"/>
                <w:sz w:val="26"/>
                <w:szCs w:val="28"/>
                <w:lang w:val="en"/>
              </w:rPr>
              <w:object w:dxaOrig="607" w:dyaOrig="324">
                <v:shape id="_x0000_i1034" type="#_x0000_t75" style="width:30pt;height:16.5pt" o:ole="">
                  <v:imagedata r:id="rId5" o:title=""/>
                </v:shape>
                <o:OLEObject Type="Embed" ProgID="Equation.3" ShapeID="_x0000_i1034" DrawAspect="Content" ObjectID="_1652018268" r:id="rId20"/>
              </w:objec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  FeCl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 +   H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↑</w:t>
            </w:r>
          </w:p>
          <w:p w:rsidR="0015233C" w:rsidRPr="00502E3D" w:rsidRDefault="009579EC" w:rsidP="009579EC">
            <w:pPr>
              <w:tabs>
                <w:tab w:val="left" w:pos="3420"/>
              </w:tabs>
              <w:contextualSpacing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a.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n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H2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n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Fe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= 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0,05mol  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sym w:font="Wingdings" w:char="F0E0"/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V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H2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1,12 l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it</w:t>
            </w:r>
          </w:p>
          <w:p w:rsidR="0015233C" w:rsidRPr="00502E3D" w:rsidRDefault="009579E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b. 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n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HCl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2n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Fe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= 0,1 mol 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sym w:font="Wingdings" w:char="F0E0"/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m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 xml:space="preserve">HCl  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 3,65g</w:t>
            </w:r>
          </w:p>
          <w:p w:rsidR="0056541C" w:rsidRPr="00502E3D" w:rsidRDefault="0015233C" w:rsidP="0056541C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</w:t>
            </w:r>
            <w:r w:rsidR="009579E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 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m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ddHCl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</w:t>
            </w:r>
            <w:r w:rsidR="001B6F76"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3,6</w:t>
            </w:r>
            <w:r w:rsidR="0056541C"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5x100/10 = 36,5 g</w:t>
            </w:r>
          </w:p>
          <w:p w:rsidR="0015233C" w:rsidRPr="00502E3D" w:rsidRDefault="0015233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c. n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FeCl2</w:t>
            </w:r>
            <w:r w:rsidR="009579E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n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Fe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= 0,05 mol  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sym w:font="Wingdings" w:char="F0E0"/>
            </w:r>
            <w:r w:rsidR="009579E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m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 xml:space="preserve">FeCl2 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  6,35g</w:t>
            </w:r>
          </w:p>
          <w:p w:rsidR="0015233C" w:rsidRPr="00502E3D" w:rsidRDefault="009579E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  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m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dd</w:t>
            </w:r>
            <w:r w:rsidR="0015233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sau phản ứng = 2,8 + 36,5 – 0,05 x 2 = 39,2g</w:t>
            </w:r>
          </w:p>
          <w:p w:rsidR="0015233C" w:rsidRPr="00502E3D" w:rsidRDefault="0015233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  C% </w:t>
            </w:r>
            <w:r w:rsidR="00F41455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dd 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FeCl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vertAlign w:val="subscript"/>
                <w:lang w:val="pt-BR"/>
              </w:rPr>
              <w:t>2</w:t>
            </w:r>
            <w:r w:rsidR="0056541C"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 xml:space="preserve"> =</w:t>
            </w:r>
            <w:r w:rsidR="0056541C"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6,35 x100/39,2 = </w:t>
            </w:r>
            <w:r w:rsidRPr="00502E3D">
              <w:rPr>
                <w:rFonts w:ascii="Times New Roman" w:hAnsi="Times New Roman" w:cs="Times New Roman"/>
                <w:sz w:val="26"/>
                <w:szCs w:val="28"/>
                <w:lang w:val="pt-BR"/>
              </w:rPr>
              <w:t>16,2%</w:t>
            </w:r>
          </w:p>
          <w:p w:rsidR="00A12E1A" w:rsidRPr="00502E3D" w:rsidRDefault="00A12E1A" w:rsidP="00A12E1A">
            <w:pPr>
              <w:pStyle w:val="NormalWeb"/>
              <w:spacing w:before="0" w:beforeAutospacing="0" w:after="0" w:afterAutospacing="0" w:line="312" w:lineRule="auto"/>
              <w:rPr>
                <w:i/>
                <w:sz w:val="26"/>
                <w:lang w:val="pt-BR"/>
              </w:rPr>
            </w:pPr>
            <w:r w:rsidRPr="00502E3D">
              <w:rPr>
                <w:b/>
                <w:i/>
                <w:sz w:val="26"/>
                <w:lang w:val="pt-BR"/>
              </w:rPr>
              <w:t>Chú ý:</w:t>
            </w:r>
            <w:r w:rsidRPr="00502E3D">
              <w:rPr>
                <w:i/>
                <w:sz w:val="26"/>
                <w:lang w:val="pt-BR"/>
              </w:rPr>
              <w:t xml:space="preserve"> - PTHH không cân bằng</w:t>
            </w:r>
            <w:r w:rsidR="005F107A" w:rsidRPr="00502E3D">
              <w:rPr>
                <w:i/>
                <w:sz w:val="26"/>
                <w:lang w:val="pt-BR"/>
              </w:rPr>
              <w:t xml:space="preserve"> </w:t>
            </w:r>
            <w:r w:rsidRPr="00502E3D">
              <w:rPr>
                <w:i/>
                <w:sz w:val="26"/>
                <w:lang w:val="pt-BR"/>
              </w:rPr>
              <w:t>/ cân bằng sai: trừ 0,25đ</w:t>
            </w:r>
          </w:p>
          <w:p w:rsidR="00A12E1A" w:rsidRPr="00502E3D" w:rsidRDefault="00A12E1A" w:rsidP="00A12E1A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i/>
                <w:sz w:val="26"/>
                <w:lang w:val="pt-BR"/>
              </w:rPr>
              <w:t xml:space="preserve">            - Lập PTHH sai: Không chấm điểm tính toán</w:t>
            </w:r>
          </w:p>
        </w:tc>
        <w:tc>
          <w:tcPr>
            <w:tcW w:w="1260" w:type="dxa"/>
          </w:tcPr>
          <w:p w:rsidR="0056541C" w:rsidRPr="00502E3D" w:rsidRDefault="0056541C" w:rsidP="0056541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25đ</w:t>
            </w:r>
          </w:p>
          <w:p w:rsidR="0056541C" w:rsidRPr="00502E3D" w:rsidRDefault="0056541C" w:rsidP="0056541C">
            <w:pPr>
              <w:tabs>
                <w:tab w:val="left" w:pos="34"/>
              </w:tabs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đ</w:t>
            </w:r>
          </w:p>
          <w:p w:rsidR="0056541C" w:rsidRPr="00502E3D" w:rsidRDefault="0056541C" w:rsidP="0056541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đ</w:t>
            </w:r>
          </w:p>
          <w:p w:rsidR="0056541C" w:rsidRPr="00502E3D" w:rsidRDefault="0056541C" w:rsidP="0056541C">
            <w:pPr>
              <w:tabs>
                <w:tab w:val="left" w:pos="34"/>
              </w:tabs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đ</w:t>
            </w:r>
          </w:p>
          <w:p w:rsidR="0056541C" w:rsidRPr="00502E3D" w:rsidRDefault="0056541C" w:rsidP="0056541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25đ</w:t>
            </w:r>
          </w:p>
          <w:p w:rsidR="0056541C" w:rsidRPr="00502E3D" w:rsidRDefault="0056541C" w:rsidP="0056541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đ</w:t>
            </w:r>
          </w:p>
          <w:p w:rsidR="0056541C" w:rsidRPr="00502E3D" w:rsidRDefault="0056541C" w:rsidP="0056541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25đ</w:t>
            </w:r>
          </w:p>
          <w:p w:rsidR="0015233C" w:rsidRPr="00502E3D" w:rsidRDefault="0056541C" w:rsidP="0056541C">
            <w:pPr>
              <w:ind w:right="25"/>
              <w:contextualSpacing/>
              <w:jc w:val="center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25đ</w:t>
            </w:r>
          </w:p>
        </w:tc>
      </w:tr>
    </w:tbl>
    <w:p w:rsidR="0015233C" w:rsidRPr="00502E3D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szCs w:val="28"/>
          <w:lang w:val="en-US"/>
        </w:rPr>
      </w:pPr>
    </w:p>
    <w:p w:rsidR="0015233C" w:rsidRPr="00502E3D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szCs w:val="28"/>
          <w:lang w:val="en-US"/>
        </w:rPr>
      </w:pPr>
      <w:r w:rsidRPr="00502E3D">
        <w:rPr>
          <w:b/>
          <w:sz w:val="26"/>
          <w:szCs w:val="28"/>
          <w:u w:val="single"/>
        </w:rPr>
        <w:t xml:space="preserve">Câu </w:t>
      </w:r>
      <w:r w:rsidRPr="00502E3D">
        <w:rPr>
          <w:b/>
          <w:sz w:val="26"/>
          <w:szCs w:val="28"/>
          <w:u w:val="single"/>
          <w:lang w:val="en-US"/>
        </w:rPr>
        <w:t>23</w:t>
      </w:r>
      <w:r w:rsidRPr="00502E3D">
        <w:rPr>
          <w:b/>
          <w:sz w:val="26"/>
          <w:szCs w:val="28"/>
        </w:rPr>
        <w:t xml:space="preserve"> (0,5 điểm) </w:t>
      </w:r>
      <w:r w:rsidRPr="00502E3D">
        <w:rPr>
          <w:sz w:val="26"/>
          <w:szCs w:val="28"/>
        </w:rPr>
        <w:t>Tại sao</w:t>
      </w:r>
      <w:r w:rsidRPr="00502E3D">
        <w:rPr>
          <w:b/>
          <w:sz w:val="26"/>
          <w:szCs w:val="28"/>
        </w:rPr>
        <w:t xml:space="preserve"> </w:t>
      </w:r>
      <w:r w:rsidRPr="00502E3D">
        <w:rPr>
          <w:sz w:val="26"/>
          <w:szCs w:val="28"/>
        </w:rPr>
        <w:t xml:space="preserve">khi mở nắp chai nước ngọt thì </w:t>
      </w:r>
      <w:r w:rsidRPr="00502E3D">
        <w:rPr>
          <w:sz w:val="26"/>
          <w:szCs w:val="28"/>
          <w:lang w:val="en-US"/>
        </w:rPr>
        <w:t xml:space="preserve">thấy có rất nhiều bọt thoát ra </w:t>
      </w:r>
      <w:r w:rsidRPr="00502E3D">
        <w:rPr>
          <w:sz w:val="26"/>
          <w:szCs w:val="28"/>
        </w:rPr>
        <w:t>?</w:t>
      </w:r>
    </w:p>
    <w:p w:rsidR="009579EC" w:rsidRPr="00502E3D" w:rsidRDefault="009579EC" w:rsidP="0015233C">
      <w:pPr>
        <w:pStyle w:val="NormalWeb"/>
        <w:spacing w:before="0" w:beforeAutospacing="0" w:after="0" w:afterAutospacing="0" w:line="312" w:lineRule="auto"/>
        <w:rPr>
          <w:b/>
          <w:sz w:val="26"/>
          <w:szCs w:val="28"/>
          <w:lang w:val="en-US"/>
        </w:rPr>
      </w:pPr>
    </w:p>
    <w:tbl>
      <w:tblPr>
        <w:tblW w:w="8607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47"/>
        <w:gridCol w:w="1260"/>
      </w:tblGrid>
      <w:tr w:rsidR="009579EC" w:rsidRPr="00502E3D" w:rsidTr="006D3E86">
        <w:tc>
          <w:tcPr>
            <w:tcW w:w="7347" w:type="dxa"/>
          </w:tcPr>
          <w:p w:rsidR="006D3E86" w:rsidRPr="00502E3D" w:rsidRDefault="009579EC" w:rsidP="006D3E86">
            <w:pPr>
              <w:tabs>
                <w:tab w:val="left" w:pos="2445"/>
                <w:tab w:val="left" w:pos="2580"/>
              </w:tabs>
              <w:ind w:right="-72"/>
              <w:contextualSpacing/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lastRenderedPageBreak/>
              <w:t>Trong chai nước ngọt có hòa tan khí cacbonic nên khi ta mở chai nước ngọt</w:t>
            </w:r>
            <w:r w:rsidR="006D3E86"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t>,</w:t>
            </w:r>
            <w:r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t xml:space="preserve"> áp suất trong chai giảm, độ tan của khí cacbonic giảm </w:t>
            </w:r>
          </w:p>
          <w:p w:rsidR="009579EC" w:rsidRPr="00502E3D" w:rsidRDefault="006D3E86" w:rsidP="006D3E86">
            <w:pPr>
              <w:tabs>
                <w:tab w:val="left" w:pos="2445"/>
                <w:tab w:val="left" w:pos="2580"/>
              </w:tabs>
              <w:ind w:right="-72"/>
              <w:contextualSpacing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sym w:font="Wingdings" w:char="F0E0"/>
            </w:r>
            <w:r w:rsidR="009579EC"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t xml:space="preserve"> khí cac</w:t>
            </w:r>
            <w:r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t xml:space="preserve">bonic </w:t>
            </w:r>
            <w:r w:rsidRPr="00502E3D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 xml:space="preserve">(bọt khí) </w:t>
            </w:r>
            <w:r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t>thoát ra ngoài</w:t>
            </w:r>
            <w:r w:rsidR="009579EC" w:rsidRPr="00502E3D">
              <w:rPr>
                <w:rFonts w:ascii="Times New Roman" w:hAnsi="Times New Roman" w:cs="Times New Roman"/>
                <w:bCs/>
                <w:sz w:val="26"/>
                <w:szCs w:val="28"/>
                <w:lang w:val="pt-BR"/>
              </w:rPr>
              <w:t>.</w:t>
            </w:r>
          </w:p>
        </w:tc>
        <w:tc>
          <w:tcPr>
            <w:tcW w:w="1260" w:type="dxa"/>
          </w:tcPr>
          <w:p w:rsidR="009579EC" w:rsidRPr="00502E3D" w:rsidRDefault="009579EC" w:rsidP="006D3E8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8"/>
                <w:lang w:val="pt-BR"/>
              </w:rPr>
            </w:pPr>
            <w:r w:rsidRPr="00502E3D">
              <w:rPr>
                <w:rFonts w:ascii="Times New Roman" w:hAnsi="Times New Roman" w:cs="Times New Roman"/>
                <w:sz w:val="26"/>
                <w:szCs w:val="28"/>
                <w:lang w:val="de-DE"/>
              </w:rPr>
              <w:t>0,5</w:t>
            </w:r>
            <w:r w:rsidR="006D3E86" w:rsidRPr="00502E3D">
              <w:rPr>
                <w:rFonts w:ascii="Times New Roman" w:hAnsi="Times New Roman" w:cs="Times New Roman"/>
                <w:sz w:val="26"/>
                <w:szCs w:val="28"/>
                <w:lang w:val="de-DE"/>
              </w:rPr>
              <w:t>đ</w:t>
            </w:r>
          </w:p>
        </w:tc>
      </w:tr>
    </w:tbl>
    <w:p w:rsidR="00CE6A10" w:rsidRPr="00502E3D" w:rsidRDefault="00CE6A10">
      <w:pPr>
        <w:rPr>
          <w:rFonts w:ascii="Times New Roman" w:hAnsi="Times New Roman" w:cs="Times New Roman"/>
          <w:sz w:val="26"/>
          <w:szCs w:val="28"/>
        </w:rPr>
      </w:pPr>
    </w:p>
    <w:sectPr w:rsidR="00CE6A10" w:rsidRPr="00502E3D" w:rsidSect="00D45010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5010"/>
    <w:rsid w:val="0015233C"/>
    <w:rsid w:val="001B6F76"/>
    <w:rsid w:val="00200B49"/>
    <w:rsid w:val="00212F1E"/>
    <w:rsid w:val="00234161"/>
    <w:rsid w:val="00266C60"/>
    <w:rsid w:val="00305F38"/>
    <w:rsid w:val="003B1BC5"/>
    <w:rsid w:val="003C53D1"/>
    <w:rsid w:val="00416D70"/>
    <w:rsid w:val="00502E3D"/>
    <w:rsid w:val="00515A54"/>
    <w:rsid w:val="005521DF"/>
    <w:rsid w:val="0056541C"/>
    <w:rsid w:val="0056771E"/>
    <w:rsid w:val="005D68C8"/>
    <w:rsid w:val="005F107A"/>
    <w:rsid w:val="00662B50"/>
    <w:rsid w:val="006C7C50"/>
    <w:rsid w:val="006D3E86"/>
    <w:rsid w:val="00777E77"/>
    <w:rsid w:val="007A0C46"/>
    <w:rsid w:val="007B12C1"/>
    <w:rsid w:val="00800DA7"/>
    <w:rsid w:val="008D34A1"/>
    <w:rsid w:val="00907E27"/>
    <w:rsid w:val="009579EC"/>
    <w:rsid w:val="00977F21"/>
    <w:rsid w:val="009B078A"/>
    <w:rsid w:val="00A12E1A"/>
    <w:rsid w:val="00A22867"/>
    <w:rsid w:val="00B62D38"/>
    <w:rsid w:val="00BB3E05"/>
    <w:rsid w:val="00C05B15"/>
    <w:rsid w:val="00C7523C"/>
    <w:rsid w:val="00CE6A10"/>
    <w:rsid w:val="00D3557F"/>
    <w:rsid w:val="00D45010"/>
    <w:rsid w:val="00E23CE8"/>
    <w:rsid w:val="00EF0098"/>
    <w:rsid w:val="00F31106"/>
    <w:rsid w:val="00F41455"/>
    <w:rsid w:val="00F416CC"/>
    <w:rsid w:val="00F53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8E99C25C-91E8-4729-BD76-7D87BC0EC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1523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59"/>
    <w:rsid w:val="001523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png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5</Pages>
  <Words>788</Words>
  <Characters>449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5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yPC</cp:lastModifiedBy>
  <cp:revision>20</cp:revision>
  <dcterms:created xsi:type="dcterms:W3CDTF">2020-05-20T09:37:00Z</dcterms:created>
  <dcterms:modified xsi:type="dcterms:W3CDTF">2020-05-26T10:11:00Z</dcterms:modified>
</cp:coreProperties>
</file>